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1322" w:rsidRPr="00F46046" w:rsidRDefault="009D1322" w:rsidP="009D1322">
      <w:pPr>
        <w:autoSpaceDE w:val="0"/>
        <w:autoSpaceDN w:val="0"/>
        <w:adjustRightInd w:val="0"/>
        <w:spacing w:after="30" w:line="276" w:lineRule="auto"/>
        <w:jc w:val="center"/>
        <w:rPr>
          <w:rFonts w:ascii="Sue Ellen Francisco" w:hAnsi="Sue Ellen Francisco" w:cs="Sue Ellen Francisco"/>
          <w:bCs/>
          <w:color w:val="000000"/>
          <w:sz w:val="48"/>
          <w:szCs w:val="60"/>
        </w:rPr>
      </w:pPr>
      <w:r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 xml:space="preserve">*Can be used to solve </w:t>
      </w:r>
      <w:r w:rsidR="00F46046"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>__________________</w:t>
      </w:r>
      <w:r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 xml:space="preserve"> quadratic equation.</w:t>
      </w:r>
    </w:p>
    <w:p w:rsidR="00F46046" w:rsidRPr="00F46046" w:rsidRDefault="00F46046" w:rsidP="009D1322">
      <w:pPr>
        <w:jc w:val="center"/>
        <w:rPr>
          <w:rFonts w:ascii="KG Drops of Jupiter" w:hAnsi="KG Drops of Jupiter"/>
          <w:b/>
          <w:sz w:val="2"/>
          <w:szCs w:val="60"/>
        </w:rPr>
      </w:pPr>
    </w:p>
    <w:p w:rsidR="009D1322" w:rsidRPr="00F46046" w:rsidRDefault="009D1322" w:rsidP="009D1322">
      <w:pPr>
        <w:jc w:val="center"/>
        <w:rPr>
          <w:rFonts w:ascii="KG Drops of Jupiter" w:hAnsi="KG Drops of Jupiter"/>
          <w:b/>
          <w:sz w:val="32"/>
          <w:szCs w:val="60"/>
        </w:rPr>
      </w:pPr>
      <w:r w:rsidRPr="00F46046">
        <w:rPr>
          <w:rFonts w:ascii="KG Drops of Jupiter" w:hAnsi="KG Drops of Jupiter"/>
          <w:b/>
          <w:sz w:val="32"/>
          <w:szCs w:val="60"/>
        </w:rPr>
        <w:t>How to Organize Your CTS Work</w:t>
      </w: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1)</w:t>
      </w:r>
      <w:r w:rsidRPr="00F46046">
        <w:rPr>
          <w:rFonts w:ascii="KG Drops of Jupiter" w:hAnsi="KG Drops of Jupiter" w:cs="Arial"/>
          <w:szCs w:val="60"/>
        </w:rPr>
        <w:t xml:space="preserve">  Get equation in form </w:t>
      </w:r>
      <m:oMath>
        <m:sSup>
          <m:sSupPr>
            <m:ctrlPr>
              <w:rPr>
                <w:rFonts w:ascii="Cambria Math" w:hAnsi="Cambria Math" w:cs="Arial"/>
                <w:i/>
                <w:szCs w:val="60"/>
              </w:rPr>
            </m:ctrlPr>
          </m:sSupPr>
          <m:e>
            <m:r>
              <w:rPr>
                <w:rFonts w:ascii="Cambria Math" w:hAnsi="Cambria Math" w:cs="Arial"/>
                <w:szCs w:val="60"/>
              </w:rPr>
              <m:t>x</m:t>
            </m:r>
          </m:e>
          <m:sup>
            <m:r>
              <w:rPr>
                <w:rFonts w:ascii="Cambria Math" w:hAnsi="Cambria Math" w:cs="Arial"/>
                <w:szCs w:val="60"/>
              </w:rPr>
              <m:t>2</m:t>
            </m:r>
          </m:sup>
        </m:sSup>
        <m:r>
          <w:rPr>
            <w:rFonts w:ascii="Cambria Math" w:hAnsi="Cambria Math" w:cs="Arial"/>
            <w:szCs w:val="60"/>
          </w:rPr>
          <m:t>+bx=</m:t>
        </m:r>
      </m:oMath>
      <w:r w:rsidR="00F50228">
        <w:rPr>
          <w:rFonts w:ascii="KG Drops of Jupiter" w:hAnsi="KG Drops of Jupiter" w:cs="Arial"/>
          <w:szCs w:val="60"/>
        </w:rPr>
        <w:t xml:space="preserve"> constant</w:t>
      </w:r>
      <w:r w:rsidRPr="00F46046">
        <w:rPr>
          <w:rFonts w:ascii="KG Drops of Jupiter" w:hAnsi="KG Drops of Jupiter" w:cs="Arial"/>
          <w:szCs w:val="60"/>
        </w:rPr>
        <w:tab/>
      </w:r>
    </w:p>
    <w:p w:rsidR="009D1322" w:rsidRPr="00F46046" w:rsidRDefault="009D1322" w:rsidP="009D1322">
      <w:pPr>
        <w:ind w:left="4320" w:hanging="4320"/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2)</w:t>
      </w:r>
      <w:r w:rsidRPr="00F46046">
        <w:rPr>
          <w:rFonts w:ascii="KG Drops of Jupiter" w:hAnsi="KG Drops of Jupiter" w:cs="Arial"/>
          <w:szCs w:val="60"/>
        </w:rPr>
        <w:t xml:space="preserve">  In left margin</w:t>
      </w:r>
      <w:r w:rsidRPr="00F46046">
        <w:rPr>
          <w:rFonts w:ascii="KG Drops of Jupiter" w:hAnsi="KG Drops of Jupiter" w:cs="Arial"/>
          <w:sz w:val="14"/>
          <w:szCs w:val="60"/>
        </w:rPr>
        <w:tab/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54C2D1" wp14:editId="06C27836">
                <wp:simplePos x="0" y="0"/>
                <wp:positionH relativeFrom="column">
                  <wp:posOffset>609600</wp:posOffset>
                </wp:positionH>
                <wp:positionV relativeFrom="paragraph">
                  <wp:posOffset>38100</wp:posOffset>
                </wp:positionV>
                <wp:extent cx="685800" cy="677545"/>
                <wp:effectExtent l="0" t="0" r="19050" b="2730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3E2E5A" id="Rectangle 21" o:spid="_x0000_s1026" style="position:absolute;margin-left:48pt;margin-top:3pt;width:54pt;height:5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" strokeweight="1.5pt">
                <v:stroke dashstyle="1 1" endcap="round"/>
              </v:rect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</w:p>
    <w:p w:rsidR="009D1322" w:rsidRPr="00F46046" w:rsidRDefault="009D1322" w:rsidP="009D1322">
      <w:pPr>
        <w:ind w:left="3600" w:hanging="3135"/>
        <w:rPr>
          <w:rFonts w:ascii="KG Drops of Jupiter" w:hAnsi="KG Drops of Jupiter" w:cs="Arial"/>
          <w:sz w:val="20"/>
          <w:szCs w:val="60"/>
        </w:rPr>
      </w:pPr>
      <w:r w:rsidRPr="00F46046">
        <w:rPr>
          <w:rFonts w:ascii="KG Drops of Jupiter" w:hAnsi="KG Drops of Jupiter" w:cs="Arial"/>
          <w:position w:val="-6"/>
          <w:sz w:val="14"/>
          <w:szCs w:val="60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pt;height:16pt" o:ole="">
            <v:imagedata r:id="rId4" o:title=""/>
          </v:shape>
          <o:OLEObject Type="Embed" ProgID="Equation.DSMT4" ShapeID="_x0000_i1025" DrawAspect="Content" ObjectID="_1564474388" r:id="rId5"/>
        </w:object>
      </w:r>
      <w:r w:rsidRPr="00F46046">
        <w:rPr>
          <w:rFonts w:ascii="KG Drops of Jupiter" w:hAnsi="KG Drops of Jupiter" w:cs="Arial"/>
          <w:sz w:val="14"/>
          <w:szCs w:val="60"/>
        </w:rPr>
        <w:t xml:space="preserve"> </w: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b/>
          <w:szCs w:val="60"/>
        </w:rPr>
        <w:t xml:space="preserve">3)  </w:t>
      </w:r>
      <w:r w:rsidRPr="00F46046">
        <w:rPr>
          <w:rFonts w:ascii="KG Drops of Jupiter" w:hAnsi="KG Drops of Jupiter" w:cs="Arial"/>
          <w:szCs w:val="60"/>
        </w:rPr>
        <w:t xml:space="preserve">Lay out your work to prepare to “add-in” the “complete the square” term. </w: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8A7081" wp14:editId="730AEA3D">
                <wp:simplePos x="0" y="0"/>
                <wp:positionH relativeFrom="column">
                  <wp:posOffset>5393401</wp:posOffset>
                </wp:positionH>
                <wp:positionV relativeFrom="paragraph">
                  <wp:posOffset>86880</wp:posOffset>
                </wp:positionV>
                <wp:extent cx="685800" cy="677545"/>
                <wp:effectExtent l="0" t="0" r="19050" b="27305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6A8E96" id="Rectangle 23" o:spid="_x0000_s1026" style="position:absolute;margin-left:424.7pt;margin-top:6.85pt;width:54pt;height:53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" strokeweight="1.5pt"/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C91D3A" wp14:editId="3272DF50">
                <wp:simplePos x="0" y="0"/>
                <wp:positionH relativeFrom="column">
                  <wp:posOffset>3419475</wp:posOffset>
                </wp:positionH>
                <wp:positionV relativeFrom="paragraph">
                  <wp:posOffset>103505</wp:posOffset>
                </wp:positionV>
                <wp:extent cx="685800" cy="677545"/>
                <wp:effectExtent l="0" t="0" r="19050" b="27305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8EFB94" id="Rectangle 22" o:spid="_x0000_s1026" style="position:absolute;margin-left:269.25pt;margin-top:8.15pt;width:54pt;height:53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" strokeweight="1.5pt"/>
            </w:pict>
          </mc:Fallback>
        </mc:AlternateContent>
      </w:r>
    </w:p>
    <w:p w:rsidR="009D1322" w:rsidRPr="00F50228" w:rsidRDefault="009D1322" w:rsidP="009D1322">
      <w:pPr>
        <w:rPr>
          <w:rFonts w:ascii="KG Drops of Jupiter" w:hAnsi="KG Drops of Jupiter" w:cs="Arial"/>
          <w:sz w:val="28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EDBE1A" wp14:editId="6AA2D491">
                <wp:simplePos x="0" y="0"/>
                <wp:positionH relativeFrom="column">
                  <wp:posOffset>609600</wp:posOffset>
                </wp:positionH>
                <wp:positionV relativeFrom="paragraph">
                  <wp:posOffset>105410</wp:posOffset>
                </wp:positionV>
                <wp:extent cx="685800" cy="677545"/>
                <wp:effectExtent l="9525" t="13335" r="9525" b="1397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EDBA36" id="Rectangle 24" o:spid="_x0000_s1026" style="position:absolute;margin-left:48pt;margin-top:8.3pt;width:54pt;height:53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" strokeweight="1.5pt">
                <v:stroke dashstyle="1 1" endcap="round"/>
              </v:rect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  <w:t xml:space="preserve">          </w: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="00F50228" w:rsidRPr="00F50228">
        <w:rPr>
          <w:rFonts w:ascii="KG Drops of Jupiter" w:hAnsi="KG Drops of Jupiter" w:cs="Arial"/>
          <w:sz w:val="18"/>
          <w:szCs w:val="60"/>
        </w:rPr>
        <w:t xml:space="preserve">           </w:t>
      </w:r>
      <w:r w:rsidRPr="00F50228">
        <w:rPr>
          <w:rFonts w:ascii="KG Drops of Jupiter" w:hAnsi="KG Drops of Jupiter" w:cs="Arial"/>
          <w:position w:val="-6"/>
          <w:sz w:val="18"/>
          <w:szCs w:val="60"/>
        </w:rPr>
        <w:object w:dxaOrig="1080" w:dyaOrig="360">
          <v:shape id="_x0000_i1026" type="#_x0000_t75" style="width:53.7pt;height:18.3pt" o:ole="">
            <v:imagedata r:id="rId6" o:title=""/>
          </v:shape>
          <o:OLEObject Type="Embed" ProgID="Equation.DSMT4" ShapeID="_x0000_i1026" DrawAspect="Content" ObjectID="_1564474389" r:id="rId7"/>
        </w:object>
      </w:r>
      <w:r w:rsidR="00F50228" w:rsidRPr="00F50228">
        <w:rPr>
          <w:rFonts w:ascii="KG Drops of Jupiter" w:hAnsi="KG Drops of Jupiter" w:cs="Arial"/>
          <w:sz w:val="18"/>
          <w:szCs w:val="60"/>
        </w:rPr>
        <w:t xml:space="preserve"> </w:t>
      </w:r>
      <w:r w:rsidR="00F50228">
        <w:rPr>
          <w:rFonts w:ascii="KG Drops of Jupiter" w:hAnsi="KG Drops of Jupiter" w:cs="Arial"/>
          <w:sz w:val="18"/>
          <w:szCs w:val="60"/>
        </w:rPr>
        <w:t xml:space="preserve">                     </w:t>
      </w:r>
      <w:r w:rsidRPr="00F50228">
        <w:rPr>
          <w:rFonts w:ascii="KG Drops of Jupiter" w:hAnsi="KG Drops of Jupiter"/>
          <w:sz w:val="28"/>
          <w:szCs w:val="60"/>
        </w:rPr>
        <w:t xml:space="preserve">= </w:t>
      </w:r>
      <w:r w:rsidR="00F50228">
        <w:rPr>
          <w:rFonts w:ascii="KG Drops of Jupiter" w:hAnsi="KG Drops of Jupiter"/>
          <w:sz w:val="28"/>
          <w:szCs w:val="60"/>
        </w:rPr>
        <w:t xml:space="preserve">  </w:t>
      </w:r>
      <w:r w:rsidR="00F50228" w:rsidRPr="00F50228">
        <w:rPr>
          <w:rFonts w:ascii="KG Drops of Jupiter" w:hAnsi="KG Drops of Jupiter"/>
          <w:sz w:val="28"/>
          <w:szCs w:val="60"/>
        </w:rPr>
        <w:t>constant</w:t>
      </w:r>
      <w:r w:rsidRPr="00F50228">
        <w:rPr>
          <w:rFonts w:ascii="KG Drops of Jupiter" w:hAnsi="KG Drops of Jupiter"/>
          <w:sz w:val="28"/>
          <w:szCs w:val="60"/>
        </w:rPr>
        <w:t xml:space="preserve"> +</w:t>
      </w:r>
      <w:r w:rsidRPr="00F50228">
        <w:rPr>
          <w:rFonts w:ascii="KG Drops of Jupiter" w:hAnsi="KG Drops of Jupiter"/>
          <w:sz w:val="28"/>
          <w:szCs w:val="60"/>
        </w:rPr>
        <w:tab/>
      </w:r>
    </w:p>
    <w:p w:rsidR="009D1322" w:rsidRPr="00F46046" w:rsidRDefault="00F50228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AA5DDE" wp14:editId="5DDFFECA">
                <wp:simplePos x="0" y="0"/>
                <wp:positionH relativeFrom="column">
                  <wp:posOffset>5459730</wp:posOffset>
                </wp:positionH>
                <wp:positionV relativeFrom="paragraph">
                  <wp:posOffset>191539</wp:posOffset>
                </wp:positionV>
                <wp:extent cx="457200" cy="342900"/>
                <wp:effectExtent l="0" t="19050" r="38100" b="19050"/>
                <wp:wrapNone/>
                <wp:docPr id="26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custGeom>
                          <a:avLst/>
                          <a:gdLst>
                            <a:gd name="G0" fmla="+- 9257 0 0"/>
                            <a:gd name="G1" fmla="+- 18514 0 0"/>
                            <a:gd name="G2" fmla="+- 7200 0 0"/>
                            <a:gd name="G3" fmla="*/ 9257 1 2"/>
                            <a:gd name="G4" fmla="+- G3 10800 0"/>
                            <a:gd name="G5" fmla="+- 21600 9257 18514"/>
                            <a:gd name="G6" fmla="+- 18514 7200 0"/>
                            <a:gd name="G7" fmla="*/ G6 1 2"/>
                            <a:gd name="G8" fmla="*/ 18514 2 1"/>
                            <a:gd name="G9" fmla="+- G8 0 21600"/>
                            <a:gd name="G10" fmla="*/ 21600 G0 G1"/>
                            <a:gd name="G11" fmla="*/ 21600 G4 G1"/>
                            <a:gd name="G12" fmla="*/ 21600 G5 G1"/>
                            <a:gd name="G13" fmla="*/ 21600 G7 G1"/>
                            <a:gd name="G14" fmla="*/ 18514 1 2"/>
                            <a:gd name="G15" fmla="+- G5 0 G4"/>
                            <a:gd name="G16" fmla="+- G0 0 G4"/>
                            <a:gd name="G17" fmla="*/ G2 G15 G16"/>
                            <a:gd name="T0" fmla="*/ 15429 w 21600"/>
                            <a:gd name="T1" fmla="*/ 0 h 21600"/>
                            <a:gd name="T2" fmla="*/ 9257 w 21600"/>
                            <a:gd name="T3" fmla="*/ 7200 h 21600"/>
                            <a:gd name="T4" fmla="*/ 0 w 21600"/>
                            <a:gd name="T5" fmla="*/ 18001 h 21600"/>
                            <a:gd name="T6" fmla="*/ 9257 w 21600"/>
                            <a:gd name="T7" fmla="*/ 21600 h 21600"/>
                            <a:gd name="T8" fmla="*/ 18514 w 21600"/>
                            <a:gd name="T9" fmla="*/ 15000 h 21600"/>
                            <a:gd name="T10" fmla="*/ 21600 w 21600"/>
                            <a:gd name="T11" fmla="*/ 7200 h 21600"/>
                            <a:gd name="T12" fmla="*/ 17694720 60000 65536"/>
                            <a:gd name="T13" fmla="*/ 11796480 60000 65536"/>
                            <a:gd name="T14" fmla="*/ 11796480 60000 65536"/>
                            <a:gd name="T15" fmla="*/ 5898240 60000 65536"/>
                            <a:gd name="T16" fmla="*/ 0 60000 65536"/>
                            <a:gd name="T17" fmla="*/ 0 60000 65536"/>
                            <a:gd name="T18" fmla="*/ 0 w 21600"/>
                            <a:gd name="T19" fmla="*/ G12 h 21600"/>
                            <a:gd name="T20" fmla="*/ G1 w 21600"/>
                            <a:gd name="T21" fmla="*/ 21600 h 2160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21600" h="21600">
                              <a:moveTo>
                                <a:pt x="15429" y="0"/>
                              </a:moveTo>
                              <a:lnTo>
                                <a:pt x="9257" y="7200"/>
                              </a:lnTo>
                              <a:lnTo>
                                <a:pt x="12343" y="7200"/>
                              </a:lnTo>
                              <a:lnTo>
                                <a:pt x="12343" y="14400"/>
                              </a:lnTo>
                              <a:lnTo>
                                <a:pt x="0" y="14400"/>
                              </a:lnTo>
                              <a:lnTo>
                                <a:pt x="0" y="21600"/>
                              </a:lnTo>
                              <a:lnTo>
                                <a:pt x="18514" y="21600"/>
                              </a:lnTo>
                              <a:lnTo>
                                <a:pt x="18514" y="7200"/>
                              </a:lnTo>
                              <a:lnTo>
                                <a:pt x="21600" y="72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5681DF" id="Freeform 26" o:spid="_x0000_s1026" style="position:absolute;margin-left:429.9pt;margin-top:15.1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" path="m15429,l9257,7200r3086,l12343,14400,,14400r,7200l18514,21600r,-14400l21600,7200,15429,xe">
                <v:stroke joinstyle="miter"/>
                <v:path o:connecttype="custom" o:connectlocs="326581,0;195940,114300;0,285766;195940,342900;391880,238125;457200,114300" o:connectangles="270,180,180,90,0,0" textboxrect="0,14400,18514,21600"/>
              </v:shape>
            </w:pict>
          </mc:Fallback>
        </mc:AlternateContent>
      </w:r>
      <w:r w:rsidRPr="00F46046">
        <w:rPr>
          <w:rFonts w:ascii="KG Drops of Jupiter" w:hAnsi="KG Drops of Jupiter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C1B8E3" wp14:editId="39DE99C2">
                <wp:simplePos x="0" y="0"/>
                <wp:positionH relativeFrom="column">
                  <wp:posOffset>4243070</wp:posOffset>
                </wp:positionH>
                <wp:positionV relativeFrom="paragraph">
                  <wp:posOffset>304800</wp:posOffset>
                </wp:positionV>
                <wp:extent cx="1042670" cy="332105"/>
                <wp:effectExtent l="0" t="0" r="0" b="0"/>
                <wp:wrapSquare wrapText="bothSides"/>
                <wp:docPr id="15" name="WordArt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042670" cy="33210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D1322" w:rsidRPr="00F50228" w:rsidRDefault="009D1322" w:rsidP="009D132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2"/>
                              </w:rPr>
                            </w:pPr>
                            <w:proofErr w:type="gramStart"/>
                            <w:r w:rsidRPr="00F50228">
                              <w:rPr>
                                <w:rFonts w:ascii="Arial" w:hAnsi="Arial" w:cs="Arial"/>
                                <w:color w:val="000000"/>
                                <w:sz w:val="36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identical</w:t>
                            </w:r>
                            <w:proofErr w:type="gramEnd"/>
                          </w:p>
                        </w:txbxContent>
                      </wps:txbx>
                      <wps:bodyPr wrap="square" numCol="1" fromWordArt="1">
                        <a:prstTxWarp prst="textWave1">
                          <a:avLst>
                            <a:gd name="adj1" fmla="val 13005"/>
                            <a:gd name="adj2" fmla="val 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C1B8E3" id="_x0000_t202" coordsize="21600,21600" o:spt="202" path="m,l,21600r21600,l21600,xe">
                <v:stroke joinstyle="miter"/>
                <v:path gradientshapeok="t" o:connecttype="rect"/>
              </v:shapetype>
              <v:shape id="WordArt 18" o:spid="_x0000_s1026" type="#_x0000_t202" style="position:absolute;margin-left:334.1pt;margin-top:24pt;width:82.1pt;height:26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" filled="f" stroked="f">
                <o:lock v:ext="edit" shapetype="t"/>
                <v:textbox>
                  <w:txbxContent>
                    <w:p w:rsidR="009D1322" w:rsidRPr="00F50228" w:rsidRDefault="009D1322" w:rsidP="009D132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2"/>
                        </w:rPr>
                      </w:pPr>
                      <w:proofErr w:type="gramStart"/>
                      <w:r w:rsidRPr="00F50228">
                        <w:rPr>
                          <w:rFonts w:ascii="Arial" w:hAnsi="Arial" w:cs="Arial"/>
                          <w:color w:val="000000"/>
                          <w:sz w:val="36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identical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BD7148" wp14:editId="1DAFADC7">
                <wp:simplePos x="0" y="0"/>
                <wp:positionH relativeFrom="column">
                  <wp:posOffset>3531697</wp:posOffset>
                </wp:positionH>
                <wp:positionV relativeFrom="paragraph">
                  <wp:posOffset>174913</wp:posOffset>
                </wp:positionV>
                <wp:extent cx="457200" cy="342900"/>
                <wp:effectExtent l="19050" t="19050" r="19050" b="19050"/>
                <wp:wrapNone/>
                <wp:docPr id="25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457200" cy="342900"/>
                        </a:xfrm>
                        <a:custGeom>
                          <a:avLst/>
                          <a:gdLst>
                            <a:gd name="G0" fmla="+- 9257 0 0"/>
                            <a:gd name="G1" fmla="+- 18514 0 0"/>
                            <a:gd name="G2" fmla="+- 7200 0 0"/>
                            <a:gd name="G3" fmla="*/ 9257 1 2"/>
                            <a:gd name="G4" fmla="+- G3 10800 0"/>
                            <a:gd name="G5" fmla="+- 21600 9257 18514"/>
                            <a:gd name="G6" fmla="+- 18514 7200 0"/>
                            <a:gd name="G7" fmla="*/ G6 1 2"/>
                            <a:gd name="G8" fmla="*/ 18514 2 1"/>
                            <a:gd name="G9" fmla="+- G8 0 21600"/>
                            <a:gd name="G10" fmla="*/ 21600 G0 G1"/>
                            <a:gd name="G11" fmla="*/ 21600 G4 G1"/>
                            <a:gd name="G12" fmla="*/ 21600 G5 G1"/>
                            <a:gd name="G13" fmla="*/ 21600 G7 G1"/>
                            <a:gd name="G14" fmla="*/ 18514 1 2"/>
                            <a:gd name="G15" fmla="+- G5 0 G4"/>
                            <a:gd name="G16" fmla="+- G0 0 G4"/>
                            <a:gd name="G17" fmla="*/ G2 G15 G16"/>
                            <a:gd name="T0" fmla="*/ 15429 w 21600"/>
                            <a:gd name="T1" fmla="*/ 0 h 21600"/>
                            <a:gd name="T2" fmla="*/ 9257 w 21600"/>
                            <a:gd name="T3" fmla="*/ 7200 h 21600"/>
                            <a:gd name="T4" fmla="*/ 0 w 21600"/>
                            <a:gd name="T5" fmla="*/ 18001 h 21600"/>
                            <a:gd name="T6" fmla="*/ 9257 w 21600"/>
                            <a:gd name="T7" fmla="*/ 21600 h 21600"/>
                            <a:gd name="T8" fmla="*/ 18514 w 21600"/>
                            <a:gd name="T9" fmla="*/ 15000 h 21600"/>
                            <a:gd name="T10" fmla="*/ 21600 w 21600"/>
                            <a:gd name="T11" fmla="*/ 7200 h 21600"/>
                            <a:gd name="T12" fmla="*/ 17694720 60000 65536"/>
                            <a:gd name="T13" fmla="*/ 11796480 60000 65536"/>
                            <a:gd name="T14" fmla="*/ 11796480 60000 65536"/>
                            <a:gd name="T15" fmla="*/ 5898240 60000 65536"/>
                            <a:gd name="T16" fmla="*/ 0 60000 65536"/>
                            <a:gd name="T17" fmla="*/ 0 60000 65536"/>
                            <a:gd name="T18" fmla="*/ 0 w 21600"/>
                            <a:gd name="T19" fmla="*/ G12 h 21600"/>
                            <a:gd name="T20" fmla="*/ G1 w 21600"/>
                            <a:gd name="T21" fmla="*/ 21600 h 2160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21600" h="21600">
                              <a:moveTo>
                                <a:pt x="15429" y="0"/>
                              </a:moveTo>
                              <a:lnTo>
                                <a:pt x="9257" y="7200"/>
                              </a:lnTo>
                              <a:lnTo>
                                <a:pt x="12343" y="7200"/>
                              </a:lnTo>
                              <a:lnTo>
                                <a:pt x="12343" y="14400"/>
                              </a:lnTo>
                              <a:lnTo>
                                <a:pt x="0" y="14400"/>
                              </a:lnTo>
                              <a:lnTo>
                                <a:pt x="0" y="21600"/>
                              </a:lnTo>
                              <a:lnTo>
                                <a:pt x="18514" y="21600"/>
                              </a:lnTo>
                              <a:lnTo>
                                <a:pt x="18514" y="7200"/>
                              </a:lnTo>
                              <a:lnTo>
                                <a:pt x="21600" y="72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61C2D7" id="Freeform 25" o:spid="_x0000_s1026" style="position:absolute;margin-left:278.1pt;margin-top:13.75pt;width:36pt;height:27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" path="m15429,l9257,7200r3086,l12343,14400,,14400r,7200l18514,21600r,-14400l21600,7200,15429,xe">
                <v:stroke joinstyle="miter"/>
                <v:path o:connecttype="custom" o:connectlocs="326581,0;195940,114300;0,285766;195940,342900;391880,238125;457200,114300" o:connectangles="270,180,180,90,0,0" textboxrect="0,14400,18514,21600"/>
              </v:shape>
            </w:pict>
          </mc:Fallback>
        </mc:AlternateContent>
      </w:r>
      <w:r w:rsidR="009D1322" w:rsidRPr="00F46046">
        <w:rPr>
          <w:rFonts w:ascii="KG Drops of Jupiter" w:hAnsi="KG Drops of Jupiter" w:cs="Arial"/>
          <w:sz w:val="14"/>
          <w:szCs w:val="60"/>
        </w:rPr>
        <w:t xml:space="preserve">     </w:t>
      </w:r>
      <w:r w:rsidR="009D1322" w:rsidRPr="00F46046">
        <w:rPr>
          <w:rFonts w:ascii="KG Drops of Jupiter" w:hAnsi="KG Drops of Jupiter" w:cs="Arial"/>
          <w:position w:val="-24"/>
          <w:sz w:val="14"/>
          <w:szCs w:val="60"/>
        </w:rPr>
        <w:object w:dxaOrig="480" w:dyaOrig="660">
          <v:shape id="_x0000_i1027" type="#_x0000_t75" style="width:24pt;height:33.15pt" o:ole="">
            <v:imagedata r:id="rId8" o:title=""/>
          </v:shape>
          <o:OLEObject Type="Embed" ProgID="Equation.DSMT4" ShapeID="_x0000_i1027" DrawAspect="Content" ObjectID="_1564474390" r:id="rId9"/>
        </w:objec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3E7002" wp14:editId="775BFAC1">
                <wp:simplePos x="0" y="0"/>
                <wp:positionH relativeFrom="column">
                  <wp:posOffset>609600</wp:posOffset>
                </wp:positionH>
                <wp:positionV relativeFrom="paragraph">
                  <wp:posOffset>243840</wp:posOffset>
                </wp:positionV>
                <wp:extent cx="685800" cy="677545"/>
                <wp:effectExtent l="0" t="0" r="19050" b="27305"/>
                <wp:wrapNone/>
                <wp:docPr id="27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4BDD57" id="Rectangle 27" o:spid="_x0000_s1026" style="position:absolute;margin-left:48pt;margin-top:19.2pt;width:54pt;height:53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" strokeweight="1.5pt"/>
            </w:pict>
          </mc:Fallback>
        </mc:AlternateConten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position w:val="-34"/>
          <w:sz w:val="14"/>
          <w:szCs w:val="60"/>
        </w:rPr>
        <w:object w:dxaOrig="840" w:dyaOrig="880">
          <v:shape id="_x0000_i1028" type="#_x0000_t75" style="width:42.3pt;height:44.55pt" o:ole="">
            <v:imagedata r:id="rId10" o:title=""/>
          </v:shape>
          <o:OLEObject Type="Embed" ProgID="Equation.DSMT4" ShapeID="_x0000_i1028" DrawAspect="Content" ObjectID="_1564474391" r:id="rId11"/>
        </w:objec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4)</w:t>
      </w:r>
      <w:r w:rsidRPr="00F46046">
        <w:rPr>
          <w:rFonts w:ascii="KG Drops of Jupiter" w:hAnsi="KG Drops of Jupiter" w:cs="Arial"/>
          <w:szCs w:val="60"/>
        </w:rPr>
        <w:t xml:space="preserve">  “Add-in” the “complete the square” term.</w:t>
      </w: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F50228" w:rsidP="009D1322">
      <w:pPr>
        <w:rPr>
          <w:rFonts w:ascii="KG Drops of Jupiter" w:hAnsi="KG Drops of Jupiter" w:cs="Arial"/>
          <w:sz w:val="14"/>
          <w:szCs w:val="60"/>
        </w:rPr>
      </w:pPr>
      <w:r>
        <w:rPr>
          <w:rFonts w:ascii="KG Drops of Jupiter" w:hAnsi="KG Drops of Jupiter" w:cs="Arial"/>
          <w:noProof/>
          <w:sz w:val="14"/>
          <w:szCs w:val="60"/>
        </w:rPr>
        <w:object w:dxaOrig="1440" w:dyaOrig="1440">
          <v:shape id="_x0000_s1027" type="#_x0000_t75" style="position:absolute;margin-left:221.45pt;margin-top:6.95pt;width:30.2pt;height:44.05pt;z-index:251670528">
            <v:imagedata r:id="rId12" o:title=""/>
            <w10:wrap type="square"/>
          </v:shape>
          <o:OLEObject Type="Embed" ProgID="Equation.DSMT4" ShapeID="_x0000_s1027" DrawAspect="Content" ObjectID="_1564474397" r:id="rId13"/>
        </w:objec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AFAC09" wp14:editId="54679ABA">
                <wp:simplePos x="0" y="0"/>
                <wp:positionH relativeFrom="column">
                  <wp:posOffset>2643187</wp:posOffset>
                </wp:positionH>
                <wp:positionV relativeFrom="paragraph">
                  <wp:posOffset>24765</wp:posOffset>
                </wp:positionV>
                <wp:extent cx="685800" cy="677545"/>
                <wp:effectExtent l="0" t="0" r="19050" b="27305"/>
                <wp:wrapNone/>
                <wp:docPr id="29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6CF82A" id="Rectangle 29" o:spid="_x0000_s1026" style="position:absolute;margin-left:208.1pt;margin-top:1.95pt;width:54pt;height:53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" strokeweight="1.5pt"/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A7BA06" wp14:editId="2E983399">
                <wp:simplePos x="0" y="0"/>
                <wp:positionH relativeFrom="column">
                  <wp:posOffset>1038225</wp:posOffset>
                </wp:positionH>
                <wp:positionV relativeFrom="paragraph">
                  <wp:posOffset>53340</wp:posOffset>
                </wp:positionV>
                <wp:extent cx="685800" cy="677545"/>
                <wp:effectExtent l="0" t="0" r="19050" b="27305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8BFF9C" id="Rectangle 28" o:spid="_x0000_s1026" style="position:absolute;margin-left:81.75pt;margin-top:4.2pt;width:54pt;height:53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" strokeweight="1.5pt"/>
            </w:pict>
          </mc:Fallback>
        </mc:AlternateContent>
      </w:r>
      <w:r w:rsidR="00C97C81">
        <w:rPr>
          <w:rFonts w:ascii="KG Drops of Jupiter" w:hAnsi="KG Drops of Jupiter" w:cs="Arial"/>
          <w:noProof/>
          <w:sz w:val="14"/>
          <w:szCs w:val="60"/>
        </w:rPr>
        <w:object w:dxaOrig="1440" w:dyaOrig="1440">
          <v:shape id="_x0000_s1026" type="#_x0000_t75" style="position:absolute;margin-left:95.05pt;margin-top:6.95pt;width:30.2pt;height:44.05pt;z-index:251669504;mso-position-horizontal-relative:text;mso-position-vertical-relative:text">
            <v:imagedata r:id="rId12" o:title=""/>
            <w10:wrap type="square"/>
          </v:shape>
          <o:OLEObject Type="Embed" ProgID="Equation.DSMT4" ShapeID="_x0000_s1026" DrawAspect="Content" ObjectID="_1564474398" r:id="rId14"/>
        </w:object>
      </w:r>
      <w:r w:rsidR="009D1322" w:rsidRPr="00F46046">
        <w:rPr>
          <w:rFonts w:ascii="KG Drops of Jupiter" w:hAnsi="KG Drops of Jupiter" w:cs="Arial"/>
          <w:sz w:val="14"/>
          <w:szCs w:val="60"/>
        </w:rPr>
        <w:t xml:space="preserve"> </w:t>
      </w:r>
    </w:p>
    <w:p w:rsidR="009D1322" w:rsidRPr="00F50228" w:rsidRDefault="009D1322" w:rsidP="00F50228">
      <w:pPr>
        <w:rPr>
          <w:rFonts w:ascii="KG Drops of Jupiter" w:hAnsi="KG Drops of Jupiter"/>
          <w:sz w:val="14"/>
          <w:szCs w:val="60"/>
        </w:rPr>
      </w:pPr>
      <w:r w:rsidRPr="00F46046">
        <w:rPr>
          <w:rFonts w:ascii="KG Drops of Jupiter" w:hAnsi="KG Drops of Jupiter" w:cs="Arial"/>
          <w:sz w:val="14"/>
          <w:szCs w:val="60"/>
        </w:rPr>
        <w:t xml:space="preserve">      </w:t>
      </w:r>
      <w:r w:rsidRPr="00F46046">
        <w:rPr>
          <w:rFonts w:ascii="KG Drops of Jupiter" w:hAnsi="KG Drops of Jupiter" w:cs="Arial"/>
          <w:position w:val="-6"/>
          <w:sz w:val="14"/>
          <w:szCs w:val="60"/>
        </w:rPr>
        <w:object w:dxaOrig="1080" w:dyaOrig="360">
          <v:shape id="_x0000_i1031" type="#_x0000_t75" style="width:53.7pt;height:18.3pt" o:ole="">
            <v:imagedata r:id="rId15" o:title=""/>
          </v:shape>
          <o:OLEObject Type="Embed" ProgID="Equation.DSMT4" ShapeID="_x0000_i1031" DrawAspect="Content" ObjectID="_1564474392" r:id="rId16"/>
        </w:object>
      </w:r>
      <w:r w:rsidRPr="00F46046">
        <w:rPr>
          <w:rFonts w:ascii="KG Drops of Jupiter" w:hAnsi="KG Drops of Jupiter" w:cs="Arial"/>
          <w:sz w:val="14"/>
          <w:szCs w:val="60"/>
        </w:rPr>
        <w:t xml:space="preserve">             </w:t>
      </w:r>
      <w:r w:rsidR="00F50228">
        <w:rPr>
          <w:rFonts w:ascii="KG Drops of Jupiter" w:hAnsi="KG Drops of Jupiter" w:cs="Arial"/>
          <w:sz w:val="14"/>
          <w:szCs w:val="60"/>
        </w:rPr>
        <w:t xml:space="preserve">                              </w:t>
      </w:r>
      <w:r w:rsidR="00F50228" w:rsidRPr="00F50228">
        <w:rPr>
          <w:rFonts w:ascii="KG Drops of Jupiter" w:hAnsi="KG Drops of Jupiter" w:cs="Arial"/>
          <w:sz w:val="20"/>
          <w:szCs w:val="60"/>
        </w:rPr>
        <w:tab/>
        <w:t xml:space="preserve">= constant +                                  </w:t>
      </w:r>
      <w:r w:rsidRPr="00F50228">
        <w:rPr>
          <w:rFonts w:ascii="KG Drops of Jupiter" w:hAnsi="KG Drops of Jupiter" w:cs="Arial"/>
          <w:sz w:val="20"/>
          <w:szCs w:val="60"/>
        </w:rPr>
        <w:t xml:space="preserve"> </w:t>
      </w:r>
      <w:r w:rsidRPr="00F50228">
        <w:rPr>
          <w:rFonts w:ascii="KG Drops of Jupiter" w:hAnsi="KG Drops of Jupiter"/>
          <w:sz w:val="20"/>
          <w:szCs w:val="60"/>
        </w:rPr>
        <w:t xml:space="preserve">                     </w:t>
      </w:r>
      <w:r w:rsidR="00F50228" w:rsidRPr="00F50228">
        <w:rPr>
          <w:rFonts w:ascii="KG Drops of Jupiter" w:hAnsi="KG Drops of Jupiter"/>
          <w:sz w:val="20"/>
          <w:szCs w:val="60"/>
        </w:rPr>
        <w:t xml:space="preserve">                      </w: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5)</w:t>
      </w:r>
      <w:r w:rsidRPr="00F46046">
        <w:rPr>
          <w:rFonts w:ascii="KG Drops of Jupiter" w:hAnsi="KG Drops of Jupiter" w:cs="Arial"/>
          <w:szCs w:val="60"/>
        </w:rPr>
        <w:t xml:space="preserve">  </w:t>
      </w:r>
      <w:r w:rsidR="00F50228">
        <w:rPr>
          <w:rFonts w:ascii="KG Drops of Jupiter" w:hAnsi="KG Drops of Jupiter" w:cs="Arial"/>
          <w:szCs w:val="60"/>
        </w:rPr>
        <w:t>Factor the left side and write</w:t>
      </w:r>
      <w:r w:rsidRPr="00F46046">
        <w:rPr>
          <w:rFonts w:ascii="KG Drops of Jupiter" w:hAnsi="KG Drops of Jupiter" w:cs="Arial"/>
          <w:szCs w:val="60"/>
        </w:rPr>
        <w:t xml:space="preserve"> as a </w:t>
      </w:r>
      <w:proofErr w:type="gramStart"/>
      <w:r w:rsidR="00F50228">
        <w:rPr>
          <w:rFonts w:ascii="KG Drops of Jupiter" w:hAnsi="KG Drops of Jupiter" w:cs="Arial"/>
          <w:b/>
          <w:szCs w:val="60"/>
        </w:rPr>
        <w:t>( _</w:t>
      </w:r>
      <w:proofErr w:type="gramEnd"/>
      <w:r w:rsidR="00F50228">
        <w:rPr>
          <w:rFonts w:ascii="KG Drops of Jupiter" w:hAnsi="KG Drops of Jupiter" w:cs="Arial"/>
          <w:b/>
          <w:szCs w:val="60"/>
        </w:rPr>
        <w:t>_____)</w:t>
      </w:r>
      <w:r w:rsidR="00F50228" w:rsidRPr="00F50228">
        <w:rPr>
          <w:rFonts w:ascii="KG Drops of Jupiter" w:hAnsi="KG Drops of Jupiter" w:cs="Arial"/>
          <w:b/>
          <w:position w:val="-4"/>
          <w:szCs w:val="60"/>
        </w:rPr>
        <w:object w:dxaOrig="160" w:dyaOrig="300">
          <v:shape id="_x0000_i1040" type="#_x0000_t75" style="width:8pt;height:14.85pt" o:ole="">
            <v:imagedata r:id="rId17" o:title=""/>
          </v:shape>
          <o:OLEObject Type="Embed" ProgID="Equation.DSMT4" ShapeID="_x0000_i1040" DrawAspect="Content" ObjectID="_1564474393" r:id="rId18"/>
        </w:object>
      </w:r>
      <w:r w:rsidRPr="00F46046">
        <w:rPr>
          <w:rFonts w:ascii="KG Drops of Jupiter" w:hAnsi="KG Drops of Jupiter" w:cs="Arial"/>
          <w:szCs w:val="60"/>
        </w:rPr>
        <w:t>.</w:t>
      </w: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F50228" w:rsidP="009D1322">
      <w:pPr>
        <w:ind w:firstLine="720"/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position w:val="-34"/>
          <w:sz w:val="14"/>
          <w:szCs w:val="60"/>
        </w:rPr>
        <w:object w:dxaOrig="3220" w:dyaOrig="880">
          <v:shape id="_x0000_i1042" type="#_x0000_t75" style="width:161.15pt;height:44.55pt" o:ole="">
            <v:imagedata r:id="rId19" o:title=""/>
          </v:shape>
          <o:OLEObject Type="Embed" ProgID="Equation.DSMT4" ShapeID="_x0000_i1042" DrawAspect="Content" ObjectID="_1564474394" r:id="rId20"/>
        </w:object>
      </w:r>
    </w:p>
    <w:p w:rsidR="00D94AE5" w:rsidRDefault="00D94AE5" w:rsidP="009D1322">
      <w:pPr>
        <w:rPr>
          <w:rFonts w:ascii="KG Drops of Jupiter" w:hAnsi="KG Drops of Jupiter" w:cs="Arial"/>
          <w:b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6)</w:t>
      </w:r>
      <w:r w:rsidRPr="00F46046">
        <w:rPr>
          <w:rFonts w:ascii="KG Drops of Jupiter" w:hAnsi="KG Drops of Jupiter" w:cs="Arial"/>
          <w:szCs w:val="60"/>
        </w:rPr>
        <w:t xml:space="preserve">  Take the square root of both sides to </w:t>
      </w:r>
      <w:r w:rsidRPr="00F46046">
        <w:rPr>
          <w:rFonts w:ascii="KG Drops of Jupiter" w:hAnsi="KG Drops of Jupiter" w:cs="Arial"/>
          <w:b/>
          <w:szCs w:val="60"/>
        </w:rPr>
        <w:t>solve</w:t>
      </w:r>
      <w:r w:rsidRPr="00F46046">
        <w:rPr>
          <w:rFonts w:ascii="KG Drops of Jupiter" w:hAnsi="KG Drops of Jupiter" w:cs="Arial"/>
          <w:szCs w:val="60"/>
        </w:rPr>
        <w:t>.</w:t>
      </w:r>
      <w:r w:rsidR="00F50228">
        <w:rPr>
          <w:rFonts w:ascii="KG Drops of Jupiter" w:hAnsi="KG Drops of Jupiter" w:cs="Arial"/>
          <w:szCs w:val="60"/>
        </w:rPr>
        <w:t xml:space="preserve"> Remember when you take the square root of a number to include a </w:t>
      </w:r>
      <w:r w:rsidR="00F50228" w:rsidRPr="00F50228">
        <w:rPr>
          <w:rFonts w:ascii="KG Drops of Jupiter" w:hAnsi="KG Drops of Jupiter" w:cs="Arial"/>
          <w:position w:val="-4"/>
          <w:szCs w:val="60"/>
        </w:rPr>
        <w:object w:dxaOrig="220" w:dyaOrig="240">
          <v:shape id="_x0000_i1043" type="#_x0000_t75" style="width:11.45pt;height:12.55pt" o:ole="">
            <v:imagedata r:id="rId21" o:title=""/>
          </v:shape>
          <o:OLEObject Type="Embed" ProgID="Equation.DSMT4" ShapeID="_x0000_i1043" DrawAspect="Content" ObjectID="_1564474395" r:id="rId22"/>
        </w:object>
      </w:r>
      <w:r w:rsidR="00F50228">
        <w:rPr>
          <w:rFonts w:ascii="KG Drops of Jupiter" w:hAnsi="KG Drops of Jupiter" w:cs="Arial"/>
          <w:szCs w:val="60"/>
        </w:rPr>
        <w:t xml:space="preserve"> sign.</w:t>
      </w:r>
    </w:p>
    <w:p w:rsidR="009D1322" w:rsidRPr="00F46046" w:rsidRDefault="009D1322" w:rsidP="009D1322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>Example: Solve by completing the square.</w:t>
      </w:r>
    </w:p>
    <w:p w:rsidR="009D1322" w:rsidRPr="00F46046" w:rsidRDefault="00D94AE5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F46046">
        <w:rPr>
          <w:noProof/>
          <w:sz w:val="60"/>
          <w:szCs w:val="60"/>
        </w:rPr>
        <w:drawing>
          <wp:inline distT="0" distB="0" distL="0" distR="0" wp14:anchorId="03851F72" wp14:editId="25140F6A">
            <wp:extent cx="2006600" cy="56705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77541" cy="58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322" w:rsidRDefault="009D1322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Pr="00F46046" w:rsidRDefault="00F46046" w:rsidP="00F46046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>Example: Solve by completing the square.</w:t>
      </w:r>
    </w:p>
    <w:p w:rsidR="009D1322" w:rsidRDefault="00D94AE5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F46046">
        <w:rPr>
          <w:noProof/>
          <w:sz w:val="60"/>
          <w:szCs w:val="60"/>
        </w:rPr>
        <w:drawing>
          <wp:inline distT="0" distB="0" distL="0" distR="0" wp14:anchorId="1C5CA586" wp14:editId="2946C346">
            <wp:extent cx="2159000" cy="54234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08766" cy="55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Pr="00F46046" w:rsidRDefault="00F46046" w:rsidP="00F46046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>Example: Solve by completing the square.</w:t>
      </w:r>
    </w:p>
    <w:bookmarkStart w:id="0" w:name="OLE_LINK1"/>
    <w:bookmarkStart w:id="1" w:name="OLE_LINK2"/>
    <w:bookmarkStart w:id="2" w:name="OLE_LINK3"/>
    <w:bookmarkStart w:id="3" w:name="_GoBack"/>
    <w:p w:rsidR="009D1322" w:rsidRPr="00F46046" w:rsidRDefault="00D94AE5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D347E3">
        <w:rPr>
          <w:noProof/>
          <w:position w:val="-6"/>
          <w:sz w:val="60"/>
          <w:szCs w:val="60"/>
        </w:rPr>
        <w:object w:dxaOrig="1440" w:dyaOrig="320">
          <v:shape id="_x0000_i1055" type="#_x0000_t75" style="width:198.85pt;height:43.45pt" o:ole="">
            <v:imagedata r:id="rId25" o:title=""/>
          </v:shape>
          <o:OLEObject Type="Embed" ProgID="Equation.DSMT4" ShapeID="_x0000_i1055" DrawAspect="Content" ObjectID="_1564474396" r:id="rId26"/>
        </w:object>
      </w:r>
      <w:bookmarkEnd w:id="0"/>
      <w:bookmarkEnd w:id="1"/>
      <w:bookmarkEnd w:id="2"/>
      <w:bookmarkEnd w:id="3"/>
    </w:p>
    <w:p w:rsidR="00B40F72" w:rsidRPr="00F46046" w:rsidRDefault="00B40F72" w:rsidP="00182BE7">
      <w:pPr>
        <w:rPr>
          <w:sz w:val="60"/>
          <w:szCs w:val="60"/>
        </w:rPr>
      </w:pPr>
    </w:p>
    <w:sectPr w:rsidR="00B40F72" w:rsidRPr="00F46046" w:rsidSect="00182BE7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ue Ellen Francisco">
    <w:panose1 w:val="02000000000000000000"/>
    <w:charset w:val="00"/>
    <w:family w:val="auto"/>
    <w:pitch w:val="variable"/>
    <w:sig w:usb0="A000006F" w:usb1="4000004A" w:usb2="00000000" w:usb3="00000000" w:csb0="00000001" w:csb1="00000000"/>
  </w:font>
  <w:font w:name="KG Drops of Jupiter">
    <w:panose1 w:val="02000000000000000000"/>
    <w:charset w:val="00"/>
    <w:family w:val="auto"/>
    <w:pitch w:val="variable"/>
    <w:sig w:usb0="A000002F" w:usb1="00000002" w:usb2="00000000" w:usb3="00000000" w:csb0="0000000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weet Pea">
    <w:panose1 w:val="00000000000000000000"/>
    <w:charset w:val="81"/>
    <w:family w:val="auto"/>
    <w:pitch w:val="variable"/>
    <w:sig w:usb0="01002A87" w:usb1="090E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BE7"/>
    <w:rsid w:val="00182BE7"/>
    <w:rsid w:val="00312234"/>
    <w:rsid w:val="00512BB9"/>
    <w:rsid w:val="008A5450"/>
    <w:rsid w:val="009D1322"/>
    <w:rsid w:val="00B40F72"/>
    <w:rsid w:val="00BF10EA"/>
    <w:rsid w:val="00C97C81"/>
    <w:rsid w:val="00D347E3"/>
    <w:rsid w:val="00D94AE5"/>
    <w:rsid w:val="00DC6E5F"/>
    <w:rsid w:val="00F46046"/>
    <w:rsid w:val="00F502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AC3ED77"/>
  <w15:chartTrackingRefBased/>
  <w15:docId w15:val="{7486042D-1EF4-4EB6-BFEA-DD13BBD55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132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0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046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F502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7</cp:revision>
  <cp:lastPrinted>2017-08-17T15:13:00Z</cp:lastPrinted>
  <dcterms:created xsi:type="dcterms:W3CDTF">2016-08-26T19:05:00Z</dcterms:created>
  <dcterms:modified xsi:type="dcterms:W3CDTF">2017-08-17T15:26:00Z</dcterms:modified>
</cp:coreProperties>
</file>